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五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：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4. 设某种动物由出生活到10岁的概率为0.8，而活到15岁的概率为0.5。问现年为10岁的这种动物能活到15岁的概率是多少？</w: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该动物活到10岁”，B表示“该动物活到15岁”，则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5" o:spt="75" type="#_x0000_t75" style="height:16pt;width:5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26" o:spt="75" type="#_x0000_t75" style="height:16pt;width:5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且</w:t>
      </w:r>
      <w:r>
        <w:rPr>
          <w:rFonts w:hint="default" w:ascii="Times New Roman" w:hAnsi="Times New Roman" w:eastAsia="宋体" w:cs="Times New Roman"/>
          <w:position w:val="-4"/>
          <w:szCs w:val="21"/>
        </w:rPr>
        <w:object>
          <v:shape id="_x0000_i1027" o:spt="75" type="#_x0000_t75" style="height:13pt;width:3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求概率为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28" o:spt="75" type="#_x0000_t75" style="height:33pt;width:171.7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6. 设n件产品中有m件不合格品，从中任取两件，已知两件中有一件是合格品，求另一件也是合格品的概率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设A表示“两件中有一件是合格品”，B表示“另一件也是合格品”，</w:t>
      </w:r>
    </w:p>
    <w:p>
      <w:p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因为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29" o:spt="75" type="#_x0000_t75" style="height:36.45pt;width:168.4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30"/>
          <w:szCs w:val="21"/>
        </w:rPr>
        <w:object>
          <v:shape id="_x0000_i1030" o:spt="75" type="#_x0000_t75" style="height:36pt;width:16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所求概率为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1" o:spt="75" type="#_x0000_t75" style="height:33pt;width:139.8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left="420" w:leftChars="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9. 如果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2" o:spt="75" type="#_x0000_t75" style="height:18pt;width:54.9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3" o:spt="75" type="#_x0000_t75" style="height:16pt;width:5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4" o:spt="75" type="#_x0000_t75" style="height:18pt;width:62.9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35" o:spt="75" type="#_x0000_t75" style="height:22pt;width:59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因为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6" o:spt="75" type="#_x0000_t75" style="height:18pt;width:142.9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37" o:spt="75" type="#_x0000_t75" style="height:16pt;width:114.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故</w:t>
      </w:r>
    </w:p>
    <w:p>
      <w:pPr>
        <w:spacing w:line="360" w:lineRule="auto"/>
        <w:ind w:firstLine="630" w:firstLineChars="3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38" o:spt="75" type="#_x0000_t75" style="height:34pt;width:350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 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4. 有n个口袋，每个口袋中均有a个白球、b个黑球，从第一个口袋中任取一球放入第二个口袋，再从第二个口袋中任取一球放入第三个口袋，如此下去，从第n-1个口袋中任取一球放入第n个口袋，最后从第n个口袋中任取一球，求此时取到的是白球的概率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令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39" o:spt="75" type="#_x0000_t75" style="height:18pt;width:13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表示“在第i个口袋中取到的是白球”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0" o:spt="75" type="#_x0000_t75" style="height:19pt;width:33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则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1" o:spt="75" type="#_x0000_t75" style="height:31pt;width:67.9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由全概率公式可得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42" o:spt="75" type="#_x0000_t75" style="height:22pt;width:196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3" o:spt="75" type="#_x0000_t75" style="height:31pt;width:207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同理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4" o:spt="75" type="#_x0000_t75" style="height:31pt;width:236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类推即得</w:t>
      </w:r>
      <w:r>
        <w:rPr>
          <w:rFonts w:hint="default" w:ascii="Times New Roman" w:hAnsi="Times New Roman" w:eastAsia="宋体" w:cs="Times New Roman"/>
          <w:position w:val="-24"/>
          <w:szCs w:val="21"/>
        </w:rPr>
        <w:object>
          <v:shape id="_x0000_i1045" o:spt="75" type="#_x0000_t75" style="height:31pt;width:69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eastAsia" w:ascii="Times New Roman" w:hAnsi="Times New Roman" w:eastAsia="宋体" w:cs="Times New Roman"/>
          <w:b/>
          <w:bCs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注：此题本来是要布置16题的，但在旧版教材上是14题，弄错了。建议大家把16题也做做。</w:t>
      </w: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b/>
          <w:bCs/>
          <w:lang w:val="en-US" w:eastAsia="zh-CN"/>
        </w:rPr>
      </w:pPr>
    </w:p>
    <w:p>
      <w:pPr>
        <w:rPr>
          <w:rFonts w:hint="eastAsia" w:ascii="Cambria Math" w:hAnsi="Cambria Math"/>
          <w:i w:val="0"/>
          <w:sz w:val="28"/>
          <w:szCs w:val="28"/>
          <w:lang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 28. 设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6" o:spt="75" type="#_x0000_t75" style="height:16pt;width:4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试证：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7" o:spt="75" type="#_x0000_t75" style="height:34pt;width:93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Cambria Math" w:hAnsi="Cambria Math"/>
          <w:i w:val="0"/>
          <w:sz w:val="28"/>
          <w:szCs w:val="28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：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48" o:spt="75" type="#_x0000_t75" style="height:34pt;width:294.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证毕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2" w:firstLineChars="200"/>
        <w:rPr>
          <w:rFonts w:hint="default" w:ascii="Times New Roman" w:hAnsi="Times New Roman" w:eastAsia="宋体" w:cs="Times New Roman"/>
          <w:lang w:val="en-US" w:eastAsia="zh-CN"/>
        </w:rPr>
      </w:pPr>
      <w:bookmarkStart w:id="0" w:name="_GoBack"/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第</w:t>
      </w:r>
      <w:r>
        <w:rPr>
          <w:rFonts w:hint="eastAsia" w:ascii="Times New Roman" w:hAnsi="Times New Roman" w:eastAsia="宋体" w:cs="Times New Roman"/>
          <w:b/>
          <w:bCs/>
          <w:lang w:val="en-US" w:eastAsia="zh-CN"/>
        </w:rPr>
        <w:t>六</w:t>
      </w:r>
      <w:r>
        <w:rPr>
          <w:rFonts w:hint="default" w:ascii="Times New Roman" w:hAnsi="Times New Roman" w:eastAsia="宋体" w:cs="Times New Roman"/>
          <w:b/>
          <w:bCs/>
          <w:lang w:val="en-US" w:eastAsia="zh-CN"/>
        </w:rPr>
        <w:t>次作业</w:t>
      </w:r>
      <w:bookmarkEnd w:id="0"/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3. 甲、乙两人独立地对同一目标射击一次，其命中率分别为0.8和0.7，现已知目标被击中，求它是甲射中的概率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令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49" o:spt="75" type="#_x0000_t75" style="height:16pt;width:2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分别表示“甲、乙射中目标”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则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0" o:spt="75" type="#_x0000_t75" style="height:16pt;width:2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独立且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1" o:spt="75" type="#_x0000_t75" style="height:16pt;width:5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2" o:spt="75" type="#_x0000_t75" style="height:16pt;width:5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840" w:firstLineChars="4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所求概率为</w:t>
      </w:r>
    </w:p>
    <w:p>
      <w:pPr>
        <w:numPr>
          <w:ilvl w:val="0"/>
          <w:numId w:val="0"/>
        </w:numPr>
        <w:spacing w:line="360" w:lineRule="auto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53" o:spt="75" type="#_x0000_t75" style="height:33pt;width:397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4. 设电路由元件A与两个并联的元件B及C串联而成，若元件A,B,C发生故障的概率分别是0.3, 0.2, 0.2，且各元件独立工作，求此电路发生故障的概率。</w:t>
      </w:r>
    </w:p>
    <w:p>
      <w:pPr>
        <w:numPr>
          <w:ilvl w:val="0"/>
          <w:numId w:val="0"/>
        </w:numPr>
        <w:spacing w:line="360" w:lineRule="auto"/>
        <w:ind w:firstLine="42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解：以A、B、C表示对应的元件损坏，则电路（如图）损坏的概率为</w:t>
      </w:r>
    </w:p>
    <w:p>
      <w:pPr>
        <w:numPr>
          <w:ilvl w:val="0"/>
          <w:numId w:val="0"/>
        </w:numPr>
        <w:spacing w:line="360" w:lineRule="auto"/>
        <w:ind w:firstLine="420"/>
        <w:jc w:val="center"/>
        <w:rPr>
          <w:rFonts w:hint="eastAsia" w:ascii="Times New Roman" w:hAnsi="Times New Roman" w:eastAsia="宋体" w:cs="Times New Roman"/>
          <w:lang w:val="en-US" w:eastAsia="zh-CN"/>
        </w:rPr>
      </w:pPr>
      <w:r>
        <w:drawing>
          <wp:inline distT="0" distB="0" distL="114300" distR="114300">
            <wp:extent cx="1887220" cy="903605"/>
            <wp:effectExtent l="0" t="0" r="17780" b="10795"/>
            <wp:docPr id="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87220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4" o:spt="75" type="#_x0000_t75" style="height:16pt;width:375.9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8. 一个人的血型为A,B,AB,O型的概率分别为0.37, 0.21,0.08, 0.34。现任意挑选四个人，试求：（1）此四人的血型全不相同的概率；（2）此四人的血型全部相同的概率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  <w:lang w:val="en-US" w:eastAsia="zh-CN"/>
        </w:rPr>
        <w:t>解：</w:t>
      </w:r>
      <w:r>
        <w:rPr>
          <w:rFonts w:hint="eastAsia" w:ascii="Times New Roman" w:hAnsi="Times New Roman" w:eastAsia="宋体" w:cs="Times New Roman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5" o:spt="75" type="#_x0000_t75" style="height:18pt;width:199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；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（2）</w:t>
      </w:r>
      <w:r>
        <w:rPr>
          <w:rFonts w:hint="default" w:ascii="Times New Roman" w:hAnsi="Times New Roman" w:eastAsia="宋体" w:cs="Times New Roman"/>
          <w:position w:val="-12"/>
          <w:szCs w:val="21"/>
        </w:rPr>
        <w:object>
          <v:shape id="_x0000_i1056" o:spt="75" type="#_x0000_t75" style="height:19pt;width:207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4. 设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7" o:spt="75" type="#_x0000_t75" style="height:16pt;width:60.9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58" o:spt="75" type="#_x0000_t75" style="height:16pt;width:60.9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59" o:spt="75" type="#_x0000_t75" style="height:22pt;width:103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m:oMath>
        <m:r>
          <m:rPr>
            <m:sty m:val="p"/>
          </m:rPr>
          <w:rPr>
            <w:rFonts w:hint="eastAsia" w:ascii="Cambria Math" w:hAnsi="Cambria Math" w:eastAsia="宋体" w:cs="Times New Roman"/>
            <w:lang w:val="en-US" w:eastAsia="zh-CN"/>
          </w:rPr>
          <m:t>，</m:t>
        </m:r>
      </m:oMath>
      <w:r>
        <w:rPr>
          <w:rFonts w:hint="eastAsia" w:ascii="Times New Roman" w:hAnsi="Times New Roman" w:eastAsia="宋体" w:cs="Times New Roman"/>
          <w:lang w:val="en-US" w:eastAsia="zh-CN"/>
        </w:rPr>
        <w:t>试证A与B独立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证明：因为</w:t>
      </w:r>
      <w:r>
        <w:rPr>
          <w:rFonts w:hint="default" w:ascii="Times New Roman" w:hAnsi="Times New Roman" w:eastAsia="宋体" w:cs="Times New Roman"/>
          <w:position w:val="-16"/>
          <w:szCs w:val="21"/>
        </w:rPr>
        <w:object>
          <v:shape id="_x0000_i1060" o:spt="75" type="#_x0000_t75" style="height:22pt;width:103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 xml:space="preserve">      所以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61" o:spt="75" type="#_x0000_t75" style="height:34pt;width:326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050" w:firstLineChars="50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position w:val="-10"/>
          <w:szCs w:val="21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position w:val="-28"/>
          <w:szCs w:val="21"/>
        </w:rPr>
        <w:object>
          <v:shape id="_x0000_i1062" o:spt="75" type="#_x0000_t75" style="height:33pt;width:119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ind w:firstLine="1050" w:firstLineChars="50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可得</w:t>
      </w:r>
      <w:r>
        <w:rPr>
          <w:rFonts w:hint="default" w:ascii="Times New Roman" w:hAnsi="Times New Roman" w:eastAsia="宋体" w:cs="Times New Roman"/>
          <w:position w:val="-10"/>
          <w:szCs w:val="21"/>
        </w:rPr>
        <w:object>
          <v:shape id="_x0000_i1063" o:spt="75" type="#_x0000_t75" style="height:16pt;width:96.9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，从而</w:t>
      </w:r>
      <w:r>
        <w:rPr>
          <w:rFonts w:hint="default" w:ascii="Times New Roman" w:hAnsi="Times New Roman" w:eastAsia="宋体" w:cs="Times New Roman"/>
          <w:position w:val="-8"/>
          <w:szCs w:val="21"/>
        </w:rPr>
        <w:object>
          <v:shape id="_x0000_i1064" o:spt="75" type="#_x0000_t75" style="height:16pt;width:31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>独立。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eastAsia="宋体" w:cs="Times New Roman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D35"/>
    <w:rsid w:val="002162F2"/>
    <w:rsid w:val="00E71D35"/>
    <w:rsid w:val="00F23433"/>
    <w:rsid w:val="03901B57"/>
    <w:rsid w:val="051679FE"/>
    <w:rsid w:val="05D97770"/>
    <w:rsid w:val="0C426F69"/>
    <w:rsid w:val="249936DB"/>
    <w:rsid w:val="252103F5"/>
    <w:rsid w:val="25762DF9"/>
    <w:rsid w:val="36D96070"/>
    <w:rsid w:val="3EF30E73"/>
    <w:rsid w:val="415079EC"/>
    <w:rsid w:val="45F44430"/>
    <w:rsid w:val="48434018"/>
    <w:rsid w:val="4B2D1765"/>
    <w:rsid w:val="4EE43DDE"/>
    <w:rsid w:val="53633F53"/>
    <w:rsid w:val="57025F8B"/>
    <w:rsid w:val="574556D6"/>
    <w:rsid w:val="592618AC"/>
    <w:rsid w:val="593329E3"/>
    <w:rsid w:val="5C2A0C20"/>
    <w:rsid w:val="5D093EBF"/>
    <w:rsid w:val="625F2D92"/>
    <w:rsid w:val="65D86D1B"/>
    <w:rsid w:val="6BDB5E99"/>
    <w:rsid w:val="6E0966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semiHidden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5" Type="http://schemas.openxmlformats.org/officeDocument/2006/relationships/fontTable" Target="fontTable.xml"/><Relationship Id="rId84" Type="http://schemas.openxmlformats.org/officeDocument/2006/relationships/customXml" Target="../customXml/item1.xml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5</Words>
  <Characters>90</Characters>
  <Lines>1</Lines>
  <Paragraphs>1</Paragraphs>
  <TotalTime>1</TotalTime>
  <ScaleCrop>false</ScaleCrop>
  <LinksUpToDate>false</LinksUpToDate>
  <CharactersWithSpaces>104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3T02:42:00Z</dcterms:created>
  <dc:creator>Sky</dc:creator>
  <cp:lastModifiedBy>Sky</cp:lastModifiedBy>
  <dcterms:modified xsi:type="dcterms:W3CDTF">2020-03-17T03:48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